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</p:sldMasterIdLst>
  <p:notesMasterIdLst>
    <p:notesMasterId r:id="rId19"/>
  </p:notesMasterIdLst>
  <p:sldIdLst>
    <p:sldId id="457" r:id="rId4"/>
    <p:sldId id="879" r:id="rId5"/>
    <p:sldId id="846" r:id="rId6"/>
    <p:sldId id="954" r:id="rId7"/>
    <p:sldId id="815" r:id="rId8"/>
    <p:sldId id="896" r:id="rId9"/>
    <p:sldId id="868" r:id="rId10"/>
    <p:sldId id="958" r:id="rId11"/>
    <p:sldId id="957" r:id="rId12"/>
    <p:sldId id="959" r:id="rId13"/>
    <p:sldId id="956" r:id="rId14"/>
    <p:sldId id="943" r:id="rId15"/>
    <p:sldId id="883" r:id="rId16"/>
    <p:sldId id="888" r:id="rId17"/>
    <p:sldId id="945" r:id="rId18"/>
  </p:sldIdLst>
  <p:sldSz cx="9144000" cy="6858000" type="screen4x3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FF00FF"/>
    <a:srgbClr val="FF6600"/>
    <a:srgbClr val="0000FF"/>
    <a:srgbClr val="FFCC99"/>
    <a:srgbClr val="66FF99"/>
    <a:srgbClr val="008000"/>
    <a:srgbClr val="99FFCC"/>
    <a:srgbClr val="C7E7F5"/>
    <a:srgbClr val="DAF1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107" autoAdjust="0"/>
    <p:restoredTop sz="88675" autoAdjust="0"/>
  </p:normalViewPr>
  <p:slideViewPr>
    <p:cSldViewPr>
      <p:cViewPr varScale="1">
        <p:scale>
          <a:sx n="103" d="100"/>
          <a:sy n="103" d="100"/>
        </p:scale>
        <p:origin x="25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8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046" y="-9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9430460"/>
            <a:ext cx="2946538" cy="496073"/>
          </a:xfrm>
          <a:prstGeom prst="rect">
            <a:avLst/>
          </a:prstGeom>
        </p:spPr>
        <p:txBody>
          <a:bodyPr vert="horz" lIns="90955" tIns="45478" rIns="90955" bIns="45478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en-US"/>
              <a:t>M. </a:t>
            </a:r>
            <a:r>
              <a:rPr lang="en-US" err="1"/>
              <a:t>Pent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585" y="9430460"/>
            <a:ext cx="2946537" cy="496073"/>
          </a:xfrm>
          <a:prstGeom prst="rect">
            <a:avLst/>
          </a:prstGeom>
        </p:spPr>
        <p:txBody>
          <a:bodyPr vert="horz" lIns="90955" tIns="45478" rIns="90955" bIns="45478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CFDBB3EF-F4FE-47D4-9E80-A514C38D90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2717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2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54113" y="814388"/>
            <a:ext cx="5368925" cy="4027487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68350" y="5101384"/>
            <a:ext cx="6143625" cy="483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49585" y="9430460"/>
            <a:ext cx="2946537" cy="496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880" tIns="45440" rIns="90880" bIns="45440"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38188" indent="-28416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3665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590675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44700" indent="-227013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019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591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163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73500" indent="-2270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eaLnBrk="1" hangingPunct="1"/>
            <a:fld id="{0B048225-06B7-4B0B-B854-B7F6B3949ABF}" type="slidenum">
              <a:rPr lang="ru-RU" altLang="en-US" sz="1200">
                <a:latin typeface="Arial" charset="0"/>
              </a:rPr>
              <a:pPr algn="r" eaLnBrk="1" hangingPunct="1"/>
              <a:t>5</a:t>
            </a:fld>
            <a:endParaRPr lang="ru-RU" altLang="en-US" sz="120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9612" y="4716922"/>
            <a:ext cx="5438451" cy="446804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955" tIns="45478" rIns="90955" bIns="45478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633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DBB3EF-F4FE-47D4-9E80-A514C38D90A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822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73AC3-3F2D-4E67-B910-B6311E791EC7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15F67-EAE8-41C2-BDAD-88E784F78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159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486D3-7E33-401D-AF72-A8638B6D2B13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187E0-E25D-4883-980F-B0467CF09C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979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3E21B-A4EE-495F-A892-51733072064E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D5AD2-5EA9-4224-892C-925257117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7241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A3536-B4C9-413B-A166-CC4007CB07B7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FIN-HH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0F0DE-B131-4254-8CA2-CB5737230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81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A888F-096A-4E42-8D51-68FABF2C36D9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4E124-2D9C-47FC-851F-5C9DA6E204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4190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36524-D553-44A3-B68C-1EB5E33C064E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AE64B8-9D6A-4A37-A717-8AF7FBE38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289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B006B-6E05-4302-8033-B6CE4932E1C8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4EF27-F2E5-4C58-A4B4-B61E0EC7A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64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7BCC6-8880-4EBD-8665-DC47C22DA7E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747A95-4D10-470D-9475-148F1DE5A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61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39C5A-FECB-4A1C-B149-4194F943317C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FC347-D251-4F7A-98AA-2DFD712BD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4484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42EFA-DCC1-41D3-8FBB-BC23E7EE9F62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B44BD-98B3-450A-B02D-ABA413965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89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B001B-8DF1-4525-9D51-10BB725320ED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9D9123-79C0-42F8-8B90-71D0FC6D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013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4AF12-027A-4840-8616-690967FB53BE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832665-0B82-4C93-A61B-075FFD5DD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5728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E9924-EB11-41FF-8436-E31F5082E8F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D28ECB-C54D-459D-A9CD-43377A1883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9045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A7117-17CF-474E-A0FB-A8D59A869F7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E42D7-CEC5-40FD-A0A1-0670BFB517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890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D7828-A554-41BF-A851-FE095650F7A6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A9F10-3106-4420-8021-32AD26076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981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9621A-6970-4CAE-88F5-2B17A3FB06D9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8C015-6C64-4D45-A5E6-0881E63FE0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077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4F6F0-1E38-41CC-B175-DD3D523823D5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AFC12-0C1C-4713-AA54-48AB1C2BC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03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747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7312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14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767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66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69BB-60D2-414F-B53C-A8895D76F0DA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EE2B8-9B7E-4228-9DD9-5E67A7DEA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0723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49933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2963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3375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613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834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15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7361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43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5E50D-5D0C-4E4B-B62B-C1D9A853F10B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C7BDF-130C-4EB5-836E-07A6F20E9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008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20779-646B-44A0-9BC7-8428B231EA96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11F6-963A-4C80-80FE-F081A4551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75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0C016-C453-4794-9C1F-9E74ED013CE4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68F8D-72B6-413F-AF28-8285DD3C8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9893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7F7FE-9DC6-4A25-9465-C1A2C37DF4A7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DDD60-69B0-43A3-A0F0-25C50D320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8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E69B9-0C59-4DCB-AF54-7D9FC5A735D0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81255-44F6-4FE6-AAC3-5208FDC115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486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69537-6146-485B-A088-B4EB1252A1A3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32BC0-B799-4C29-8072-5C9D0A74A1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95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A6493E87-92DE-44E4-8A5C-9E409FE34DAA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IFIN-H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5BE06697-AF4A-4B74-AC3C-E0D4ED783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6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CC385118-F011-4CA1-865B-7D43F7997379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936A593B-067D-4DCB-B205-D781CFDDE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57A1B86-6B07-4E4D-A672-709DCCA77CDC}" type="datetimeFigureOut">
              <a:rPr lang="en-US"/>
              <a:pPr>
                <a:defRPr/>
              </a:pPr>
              <a:t>4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22FF8B5B-E371-4BC9-A08C-168426EA24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97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.png"/><Relationship Id="rId11" Type="http://schemas.openxmlformats.org/officeDocument/2006/relationships/image" Target="../media/image9.wmf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>
            <a:off x="1524000" y="1143000"/>
            <a:ext cx="7902575" cy="32766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>
              <a:defRPr/>
            </a:pPr>
            <a:r>
              <a:rPr lang="ro-RO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Status Report of the </a:t>
            </a:r>
          </a:p>
          <a:p>
            <a:pPr algn="ctr">
              <a:defRPr/>
            </a:pPr>
            <a:r>
              <a:rPr lang="ro-RO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DIRAC Experiment - PS 212</a:t>
            </a:r>
            <a:endParaRPr lang="ro-RO" sz="72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itchFamily="34" charset="0"/>
              <a:cs typeface="Times New Roman" pitchFamily="18" charset="0"/>
            </a:endParaRP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2743200" y="5943600"/>
            <a:ext cx="32004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18 April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201</a:t>
            </a:r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6</a:t>
            </a:r>
            <a:endParaRPr lang="ro-RO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2895600" y="5334000"/>
            <a:ext cx="28956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L. </a:t>
            </a: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chemeClr val="accent2">
                    <a:lumMod val="75000"/>
                  </a:schemeClr>
                </a:solidFill>
                <a:latin typeface="Gungsuh"/>
                <a:ea typeface="Gungsuh"/>
              </a:rPr>
              <a:t>Nemenov </a:t>
            </a:r>
            <a:endParaRPr lang="en-US" sz="7200" b="1" kern="10" dirty="0" smtClean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chemeClr val="accent2">
                  <a:lumMod val="75000"/>
                </a:schemeClr>
              </a:solidFill>
              <a:latin typeface="Gungsuh"/>
              <a:ea typeface="Gungsuh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175" y="-20637"/>
            <a:ext cx="9140825" cy="538956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/>
          <p:cNvSpPr>
            <a:spLocks noChangeArrowheads="1" noChangeShapeType="1" noTextEdit="1"/>
          </p:cNvSpPr>
          <p:nvPr/>
        </p:nvSpPr>
        <p:spPr bwMode="auto">
          <a:xfrm>
            <a:off x="990600" y="20241"/>
            <a:ext cx="7086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ic pair numbers </a:t>
            </a:r>
            <a:r>
              <a:rPr lang="en-US" sz="3600" i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i="1" kern="10" baseline="-2500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f 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85800" y="1371600"/>
          <a:ext cx="7848600" cy="1603248"/>
        </p:xfrm>
        <a:graphic>
          <a:graphicData uri="http://schemas.openxmlformats.org/drawingml/2006/table">
            <a:tbl>
              <a:tblPr firstRow="1" firstCol="1" bandRow="1"/>
              <a:tblGrid>
                <a:gridCol w="1326217"/>
                <a:gridCol w="2282834"/>
                <a:gridCol w="2065421"/>
                <a:gridCol w="2174128"/>
              </a:tblGrid>
              <a:tr h="4008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nalysis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endParaRPr lang="en-US" sz="2000" baseline="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en-US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en-US" sz="2000" baseline="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en-US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+ </a:t>
                      </a:r>
                      <a:r>
                        <a:rPr lang="el-GR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+</a:t>
                      </a:r>
                      <a:r>
                        <a:rPr lang="en-US" sz="2000" i="1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2000" i="1" baseline="30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en-US" sz="2000" baseline="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Q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43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2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.7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6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2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3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49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1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.7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|Q</a:t>
                      </a:r>
                      <a:r>
                        <a:rPr lang="en-US" sz="2000" i="1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r>
                        <a:rPr lang="en-US" sz="20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|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4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9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1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7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7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4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30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2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5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|Q</a:t>
                      </a:r>
                      <a:r>
                        <a:rPr lang="en-US" sz="2000" i="1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r>
                        <a:rPr lang="en-US" sz="2000" i="1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|,Q</a:t>
                      </a:r>
                      <a:r>
                        <a:rPr lang="en-US" sz="2000" i="1" baseline="-25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37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.7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8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2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5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14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9 </a:t>
                      </a:r>
                      <a:r>
                        <a:rPr lang="en-US" sz="2000" dirty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.3</a:t>
                      </a:r>
                      <a:r>
                        <a:rPr lang="el-GR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σ</a:t>
                      </a: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3325724"/>
            <a:ext cx="7924800" cy="64263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omic pair numbers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nalysi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e 1-d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imensional </a:t>
            </a:r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sz="2400" dirty="0">
                <a:latin typeface="Times New Roman" pitchFamily="18" charset="0"/>
                <a:cs typeface="Times New Roman" pitchFamily="18" charset="0"/>
              </a:rPr>
              <a:t>distributions 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ro-RO" sz="2400" dirty="0" smtClean="0">
                <a:latin typeface="Times New Roman" pitchFamily="18" charset="0"/>
                <a:cs typeface="Times New Roman" pitchFamily="18" charset="0"/>
              </a:rPr>
              <a:t>2-dimensional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|</a:t>
            </a:r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|, </a:t>
            </a:r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distribution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nly statistical errors are given.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atomic pairs numbers taking in to account statistical and  systematic errors are:</a:t>
            </a: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349 ±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62 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5.6</a:t>
            </a:r>
            <a:r>
              <a:rPr lang="el-GR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σ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)          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Q        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  <a:endParaRPr lang="en-US" sz="2400" i="1" dirty="0" smtClean="0">
              <a:solidFill>
                <a:srgbClr val="FF0000"/>
              </a:solidFill>
              <a:latin typeface="Times New Roman"/>
              <a:ea typeface="Times New Roman"/>
              <a:cs typeface="Times New Roman"/>
            </a:endParaRPr>
          </a:p>
          <a:p>
            <a:r>
              <a:rPr lang="en-US" sz="24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                  </a:t>
            </a:r>
            <a:r>
              <a:rPr lang="en-US" sz="2400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i="1" baseline="-250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314 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±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60 </a:t>
            </a:r>
            <a:r>
              <a:rPr lang="en-US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(5.3</a:t>
            </a:r>
            <a:r>
              <a:rPr lang="el-GR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σ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)         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|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Q</a:t>
            </a:r>
            <a:r>
              <a:rPr lang="en-US" sz="2400" i="1" baseline="-250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|,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Q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T  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     </a:t>
            </a:r>
            <a:endParaRPr lang="en-US" sz="2400" dirty="0">
              <a:solidFill>
                <a:srgbClr val="FF0000"/>
              </a:solidFill>
              <a:latin typeface="Times New Roman"/>
              <a:ea typeface="Times New Roman"/>
              <a:cs typeface="Times New Roman"/>
            </a:endParaRPr>
          </a:p>
          <a:p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endParaRPr lang="en-US" sz="2400" i="1" dirty="0" smtClean="0">
              <a:latin typeface="Times New Roman"/>
              <a:ea typeface="Times New Roman"/>
              <a:cs typeface="Times New Roman"/>
            </a:endParaRPr>
          </a:p>
          <a:p>
            <a:r>
              <a:rPr lang="en-US" sz="24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400" i="1" dirty="0" smtClean="0">
                <a:latin typeface="Times New Roman"/>
                <a:ea typeface="Times New Roman"/>
                <a:cs typeface="Times New Roman"/>
              </a:rPr>
              <a:t>                   </a:t>
            </a:r>
          </a:p>
          <a:p>
            <a:r>
              <a:rPr lang="en-US" sz="2400" i="1" dirty="0">
                <a:latin typeface="Times New Roman"/>
                <a:ea typeface="Times New Roman"/>
                <a:cs typeface="Times New Roman"/>
              </a:rPr>
              <a:t> </a:t>
            </a:r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endParaRPr lang="en-US" sz="2400" dirty="0">
              <a:latin typeface="Times New Roman"/>
              <a:ea typeface="Times New Roman"/>
              <a:cs typeface="Times New Roman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33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8046064"/>
              </p:ext>
            </p:extLst>
          </p:nvPr>
        </p:nvGraphicFramePr>
        <p:xfrm>
          <a:off x="533400" y="1371600"/>
          <a:ext cx="7848600" cy="3526536"/>
        </p:xfrm>
        <a:graphic>
          <a:graphicData uri="http://schemas.openxmlformats.org/drawingml/2006/table">
            <a:tbl>
              <a:tblPr firstRow="1" firstCol="1" bandRow="1"/>
              <a:tblGrid>
                <a:gridCol w="4648200"/>
                <a:gridCol w="1066800"/>
                <a:gridCol w="1143000"/>
                <a:gridCol w="990600"/>
              </a:tblGrid>
              <a:tr h="4008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o-RO" sz="20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Sources of systematic errors </a:t>
                      </a:r>
                      <a:endParaRPr lang="en-US" sz="20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aseline="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aseline="-2500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aseline="0" dirty="0" smtClean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ncertainty in </a:t>
                      </a:r>
                      <a:r>
                        <a:rPr lang="el-GR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Λ</a:t>
                      </a: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width correction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8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ncertainty of multiple scattering in Ni target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.4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7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.7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Accuracy of SFD simulation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Correction of Coulomb correlation function on finite size production region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2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.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ncertainty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 in </a:t>
                      </a:r>
                      <a:r>
                        <a:rPr lang="el-GR" sz="1600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π</a:t>
                      </a:r>
                      <a:r>
                        <a:rPr lang="en-US" sz="1600" baseline="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K pair laboratory momentum spectrum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.3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.4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.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Uncertainty in laboratory momentum spectrum of background pairs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.6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.6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.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812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.6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.4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.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07746"/>
              </p:ext>
            </p:extLst>
          </p:nvPr>
        </p:nvGraphicFramePr>
        <p:xfrm>
          <a:off x="6629400" y="1371600"/>
          <a:ext cx="3762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4" name="Equation" r:id="rId3" imgW="266400" imgH="253800" progId="Equation.DSMT4">
                  <p:embed/>
                </p:oleObj>
              </mc:Choice>
              <mc:Fallback>
                <p:oleObj name="Equation" r:id="rId3" imgW="266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371600"/>
                        <a:ext cx="3762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22482"/>
              </p:ext>
            </p:extLst>
          </p:nvPr>
        </p:nvGraphicFramePr>
        <p:xfrm>
          <a:off x="7620000" y="1371600"/>
          <a:ext cx="5921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5" name="Equation" r:id="rId5" imgW="419040" imgH="279360" progId="Equation.DSMT4">
                  <p:embed/>
                </p:oleObj>
              </mc:Choice>
              <mc:Fallback>
                <p:oleObj name="Equation" r:id="rId5" imgW="419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5921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2610"/>
              </p:ext>
            </p:extLst>
          </p:nvPr>
        </p:nvGraphicFramePr>
        <p:xfrm>
          <a:off x="5562600" y="1371600"/>
          <a:ext cx="3762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6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3762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175" y="-20637"/>
            <a:ext cx="9140825" cy="538956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WordArt 98"/>
          <p:cNvSpPr>
            <a:spLocks noChangeArrowheads="1" noChangeShapeType="1" noTextEdit="1"/>
          </p:cNvSpPr>
          <p:nvPr/>
        </p:nvSpPr>
        <p:spPr bwMode="auto">
          <a:xfrm>
            <a:off x="685800" y="61118"/>
            <a:ext cx="7467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stematic errors in the number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 atomic pairs (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sz="3600" i="1" kern="10" baseline="-2500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A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)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44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4316" y="274320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878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-228600" y="276225"/>
            <a:ext cx="8915400" cy="3803650"/>
            <a:chOff x="-76199" y="1523999"/>
            <a:chExt cx="9768443" cy="4038602"/>
          </a:xfrm>
        </p:grpSpPr>
        <p:graphicFrame>
          <p:nvGraphicFramePr>
            <p:cNvPr id="41999" name="Object 2"/>
            <p:cNvGraphicFramePr>
              <a:graphicFrameLocks noChangeAspect="1"/>
            </p:cNvGraphicFramePr>
            <p:nvPr/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62" name="Graph" r:id="rId3" imgW="3901440" imgH="2987040" progId="">
                    <p:embed/>
                  </p:oleObj>
                </mc:Choice>
                <mc:Fallback>
                  <p:oleObj name="Graph" r:id="rId3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"/>
            <p:cNvGraphicFramePr>
              <a:graphicFrameLocks noChangeAspect="1"/>
            </p:cNvGraphicFramePr>
            <p:nvPr/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63" name="Graph" r:id="rId5" imgW="3901440" imgH="2987040" progId="">
                    <p:embed/>
                  </p:oleObj>
                </mc:Choice>
                <mc:Fallback>
                  <p:oleObj name="Graph" r:id="rId5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+mn-cs"/>
              </a:rPr>
              <a:t>Simulation of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  <a:cs typeface="+mn-cs"/>
            </a:endParaRP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1633538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accent1"/>
                </a:solidFill>
              </a:rPr>
              <a:t>M. Gugiu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02E3B8-664C-4548-B97A-2A9B35527DFC}" type="slidenum">
              <a:rPr lang="ru-RU"/>
              <a:pPr>
                <a:defRPr/>
              </a:pPr>
              <a:t>13</a:t>
            </a:fld>
            <a:endParaRPr lang="ru-RU"/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176213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  <a:buFontTx/>
              <a:buNone/>
            </a:pPr>
            <a:r>
              <a:rPr lang="en-US" altLang="en-US" sz="4000" b="1">
                <a:solidFill>
                  <a:srgbClr val="FFFF00"/>
                </a:solidFill>
                <a:latin typeface="Times New Roman" pitchFamily="18" charset="0"/>
                <a:sym typeface="Symbol" pitchFamily="18" charset="2"/>
              </a:rPr>
              <a:t>Additional slides </a:t>
            </a:r>
          </a:p>
        </p:txBody>
      </p:sp>
    </p:spTree>
    <p:extLst>
      <p:ext uri="{BB962C8B-B14F-4D97-AF65-F5344CB8AC3E}">
        <p14:creationId xmlns:p14="http://schemas.microsoft.com/office/powerpoint/2010/main" val="85992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23"/>
          <p:cNvSpPr txBox="1">
            <a:spLocks noChangeArrowheads="1"/>
          </p:cNvSpPr>
          <p:nvPr/>
        </p:nvSpPr>
        <p:spPr bwMode="auto">
          <a:xfrm>
            <a:off x="33337" y="5105400"/>
            <a:ext cx="9067800" cy="925513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Probability of break-up as a function of lifetime in the ground state for </a:t>
            </a:r>
            <a:r>
              <a:rPr lang="en-US" altLang="en-US" sz="1800" dirty="0" err="1">
                <a:solidFill>
                  <a:srgbClr val="752FB5"/>
                </a:solidFill>
                <a:latin typeface="Sylfaen" pitchFamily="18" charset="0"/>
              </a:rPr>
              <a:t>A</a:t>
            </a:r>
            <a:r>
              <a:rPr lang="en-US" altLang="en-US" sz="1800" baseline="-25000" dirty="0" err="1">
                <a:solidFill>
                  <a:srgbClr val="752FB5"/>
                </a:solidFill>
                <a:latin typeface="Symbol" pitchFamily="18" charset="2"/>
              </a:rPr>
              <a:t>pK</a:t>
            </a:r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 (solid line) and </a:t>
            </a:r>
            <a:r>
              <a:rPr lang="en-US" altLang="en-US" sz="1800" dirty="0" err="1">
                <a:solidFill>
                  <a:srgbClr val="752FB5"/>
                </a:solidFill>
                <a:latin typeface="Sylfaen" pitchFamily="18" charset="0"/>
              </a:rPr>
              <a:t>A</a:t>
            </a:r>
            <a:r>
              <a:rPr lang="en-US" altLang="en-US" sz="1800" baseline="-25000" dirty="0" err="1">
                <a:solidFill>
                  <a:srgbClr val="752FB5"/>
                </a:solidFill>
                <a:latin typeface="Symbol" pitchFamily="18" charset="2"/>
              </a:rPr>
              <a:t>Kp</a:t>
            </a:r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 atoms (dashed line) in Ni target of thickness 108 </a:t>
            </a:r>
            <a:r>
              <a:rPr lang="en-US" altLang="en-US" sz="1800" dirty="0">
                <a:solidFill>
                  <a:srgbClr val="752FB5"/>
                </a:solidFill>
                <a:latin typeface="Symbol" pitchFamily="18" charset="2"/>
              </a:rPr>
              <a:t>m</a:t>
            </a:r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m.</a:t>
            </a:r>
          </a:p>
          <a:p>
            <a:pPr eaLnBrk="1" hangingPunct="1"/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Average momentum of </a:t>
            </a:r>
            <a:r>
              <a:rPr lang="en-US" altLang="en-US" sz="1800" dirty="0" err="1">
                <a:solidFill>
                  <a:srgbClr val="752FB5"/>
                </a:solidFill>
                <a:latin typeface="Sylfaen" pitchFamily="18" charset="0"/>
              </a:rPr>
              <a:t>A</a:t>
            </a:r>
            <a:r>
              <a:rPr lang="en-US" altLang="en-US" sz="1800" baseline="-25000" dirty="0" err="1">
                <a:solidFill>
                  <a:srgbClr val="752FB5"/>
                </a:solidFill>
                <a:latin typeface="Symbol" pitchFamily="18" charset="2"/>
              </a:rPr>
              <a:t>Kp</a:t>
            </a:r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 and </a:t>
            </a:r>
            <a:r>
              <a:rPr lang="en-US" altLang="en-US" sz="1800" dirty="0" err="1">
                <a:solidFill>
                  <a:srgbClr val="752FB5"/>
                </a:solidFill>
                <a:latin typeface="Sylfaen" pitchFamily="18" charset="0"/>
              </a:rPr>
              <a:t>A</a:t>
            </a:r>
            <a:r>
              <a:rPr lang="en-US" altLang="en-US" sz="1800" baseline="-25000" dirty="0" err="1">
                <a:solidFill>
                  <a:srgbClr val="752FB5"/>
                </a:solidFill>
                <a:latin typeface="Symbol" pitchFamily="18" charset="2"/>
              </a:rPr>
              <a:t>pK</a:t>
            </a:r>
            <a:r>
              <a:rPr lang="en-US" altLang="en-US" sz="1800" dirty="0">
                <a:solidFill>
                  <a:srgbClr val="752FB5"/>
                </a:solidFill>
                <a:latin typeface="Sylfaen" pitchFamily="18" charset="0"/>
              </a:rPr>
              <a:t> are 6.4 GeV/c and 6.5 GeV/c accordingly. </a:t>
            </a:r>
          </a:p>
        </p:txBody>
      </p:sp>
      <p:pic>
        <p:nvPicPr>
          <p:cNvPr id="24680" name="Picture 10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2"/>
          <a:stretch/>
        </p:blipFill>
        <p:spPr bwMode="auto">
          <a:xfrm>
            <a:off x="0" y="628111"/>
            <a:ext cx="6934200" cy="441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24679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318403"/>
              </p:ext>
            </p:extLst>
          </p:nvPr>
        </p:nvGraphicFramePr>
        <p:xfrm>
          <a:off x="5029200" y="1781075"/>
          <a:ext cx="3810000" cy="2111375"/>
        </p:xfrm>
        <a:graphic>
          <a:graphicData uri="http://schemas.openxmlformats.org/drawingml/2006/table">
            <a:tbl>
              <a:tblPr/>
              <a:tblGrid>
                <a:gridCol w="671513"/>
                <a:gridCol w="785812"/>
                <a:gridCol w="784225"/>
                <a:gridCol w="784225"/>
                <a:gridCol w="784225"/>
              </a:tblGrid>
              <a:tr h="434975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 values corresponding to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S</a:t>
                      </a:r>
                      <a:r>
                        <a:rPr kumimoji="0" lang="en-US" sz="1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595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t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8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s,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m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-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br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+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F99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p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p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K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K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95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</a:rPr>
                        <a:t>0.2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charset="0"/>
                          <a:ea typeface="ＭＳ Ｐゴシック" charset="0"/>
                          <a:cs typeface="Times New Roman" charset="0"/>
                        </a:rPr>
                        <a:t>0.2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ABFF"/>
                    </a:solidFill>
                  </a:tcPr>
                </a:tc>
              </a:tr>
            </a:tbl>
          </a:graphicData>
        </a:graphic>
      </p:graphicFrame>
      <p:sp>
        <p:nvSpPr>
          <p:cNvPr id="6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304800" y="81756"/>
            <a:ext cx="861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eak-up dependencies </a:t>
            </a:r>
            <a:r>
              <a:rPr lang="en-US" sz="3600" i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i="1" kern="10" baseline="-2500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rom atom lifetime for 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 smtClean="0"/>
              <a:t>–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03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4599774"/>
              </p:ext>
            </p:extLst>
          </p:nvPr>
        </p:nvGraphicFramePr>
        <p:xfrm>
          <a:off x="304800" y="3505200"/>
          <a:ext cx="8605837" cy="2895600"/>
        </p:xfrm>
        <a:graphic>
          <a:graphicData uri="http://schemas.openxmlformats.org/drawingml/2006/table">
            <a:tbl>
              <a:tblPr/>
              <a:tblGrid>
                <a:gridCol w="3155474"/>
                <a:gridCol w="2657240"/>
                <a:gridCol w="2793123"/>
              </a:tblGrid>
              <a:tr h="890954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pectr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90954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Relative resolution on the particle momentum  in L.S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3•10</a:t>
                      </a:r>
                      <a:r>
                        <a:rPr kumimoji="0" lang="en-US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3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  <a:tr h="111369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Precision on Q-projec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(experimental measureme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X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Y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5 MeV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L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5 MeV/c (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pp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s</a:t>
                      </a:r>
                      <a:r>
                        <a:rPr kumimoji="0" lang="en-US" alt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Q</a:t>
                      </a:r>
                      <a:r>
                        <a:rPr kumimoji="0" lang="en-US" altLang="en-US" sz="2000" b="1" i="0" u="none" strike="noStrike" cap="none" normalizeH="0" baseline="-38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L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 = 0.9 MeV/c (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34" charset="-128"/>
                        </a:rPr>
                        <a:t>pK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)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302D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223837" y="81756"/>
            <a:ext cx="8686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RAC setup characteristics and experimental condition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Group 3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224777"/>
              </p:ext>
            </p:extLst>
          </p:nvPr>
        </p:nvGraphicFramePr>
        <p:xfrm>
          <a:off x="304800" y="685800"/>
          <a:ext cx="8605837" cy="2743200"/>
        </p:xfrm>
        <a:graphic>
          <a:graphicData uri="http://schemas.openxmlformats.org/drawingml/2006/table">
            <a:tbl>
              <a:tblPr/>
              <a:tblGrid>
                <a:gridCol w="4016057"/>
                <a:gridCol w="4589780"/>
              </a:tblGrid>
              <a:tr h="103432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The angle of the secondary channel relative to proton bea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itchFamily="34" charset="-128"/>
                          <a:cs typeface="Times New Roman" panose="02020603050405020304" pitchFamily="18" charset="0"/>
                        </a:rPr>
                        <a:t>5.7±1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  <a:tr h="5846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Solid ang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1.2•10</a:t>
                      </a:r>
                      <a:r>
                        <a:rPr kumimoji="0" lang="en-US" alt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-3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</a:t>
                      </a: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sr</a:t>
                      </a:r>
                      <a:endParaRPr kumimoji="0" lang="en-US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lfaen" pitchFamily="18" charset="0"/>
                        <a:ea typeface="ＭＳ Ｐゴシック" pitchFamily="34" charset="-128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  <a:tr h="11242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</a:rPr>
                        <a:t>Dipole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E8AB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</a:t>
                      </a:r>
                      <a:r>
                        <a:rPr kumimoji="0" lang="en-US" altLang="en-US" sz="20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max</a:t>
                      </a: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 = 1.65 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lfaen" pitchFamily="18" charset="0"/>
                          <a:ea typeface="ＭＳ Ｐゴシック" pitchFamily="34" charset="-128"/>
                          <a:cs typeface="Times New Roman" pitchFamily="18" charset="0"/>
                        </a:rPr>
                        <a:t>BL = 2.2 T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FE95"/>
                    </a:solidFill>
                  </a:tcPr>
                </a:tc>
              </a:tr>
            </a:tbl>
          </a:graphicData>
        </a:graphic>
      </p:graphicFrame>
      <p:sp>
        <p:nvSpPr>
          <p:cNvPr id="6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238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1"/>
            <a:ext cx="9144000" cy="488271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58911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5029200" y="3244450"/>
            <a:ext cx="3838113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o-RO" sz="2400" i="1" dirty="0" smtClean="0">
                <a:latin typeface="Times New Roman" pitchFamily="18" charset="0"/>
                <a:cs typeface="Times New Roman" pitchFamily="18" charset="0"/>
              </a:rPr>
              <a:t>Ionisatio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or breakup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the A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l-GR" sz="2400" i="1" baseline="-25000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atoms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eads t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o-calle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tomic pai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1" t="13239" r="7772" b="14203"/>
          <a:stretch/>
        </p:blipFill>
        <p:spPr>
          <a:xfrm>
            <a:off x="462224" y="914400"/>
            <a:ext cx="4490776" cy="55012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10200" y="1893332"/>
            <a:ext cx="2105063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Ni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l-GR" dirty="0" smtClean="0">
                <a:latin typeface="Times New Roman"/>
                <a:cs typeface="Times New Roman"/>
                <a:sym typeface="Wingdings" pitchFamily="2" charset="2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  <a:sym typeface="Wingdings" pitchFamily="2" charset="2"/>
              </a:rPr>
              <a:t>- </a:t>
            </a:r>
            <a:r>
              <a:rPr lang="en-US" dirty="0" smtClean="0">
                <a:latin typeface="Times New Roman"/>
                <a:cs typeface="Times New Roman"/>
                <a:sym typeface="Wingdings" pitchFamily="2" charset="2"/>
              </a:rPr>
              <a:t>K</a:t>
            </a:r>
            <a:r>
              <a:rPr lang="en-US" baseline="30000" dirty="0" smtClean="0">
                <a:latin typeface="Times New Roman"/>
                <a:cs typeface="Times New Roman"/>
                <a:sym typeface="Wingdings" pitchFamily="2" charset="2"/>
              </a:rPr>
              <a:t>+</a:t>
            </a:r>
            <a:r>
              <a:rPr lang="en-US" dirty="0" smtClean="0">
                <a:latin typeface="Times New Roman"/>
                <a:cs typeface="Times New Roman"/>
                <a:sym typeface="Wingdings" pitchFamily="2" charset="2"/>
              </a:rPr>
              <a:t> + 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53265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6" name="WordArt 98"/>
          <p:cNvSpPr>
            <a:spLocks noChangeArrowheads="1" noChangeShapeType="1" noTextEdit="1"/>
          </p:cNvSpPr>
          <p:nvPr/>
        </p:nvSpPr>
        <p:spPr bwMode="auto">
          <a:xfrm>
            <a:off x="750887" y="17091"/>
            <a:ext cx="7696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o-RO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clusive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oduction in 24 </a:t>
            </a:r>
            <a:r>
              <a:rPr lang="ro-RO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V/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 p-Ni interac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47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1" b="27546"/>
          <a:stretch/>
        </p:blipFill>
        <p:spPr>
          <a:xfrm>
            <a:off x="629697" y="717921"/>
            <a:ext cx="7828503" cy="4069101"/>
          </a:xfrm>
          <a:prstGeom prst="rect">
            <a:avLst/>
          </a:prstGeom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4805444"/>
            <a:ext cx="8686800" cy="1554272"/>
          </a:xfrm>
          <a:prstGeom prst="rect">
            <a:avLst/>
          </a:prstGeom>
          <a:ln>
            <a:headEnd/>
            <a:tailEnd/>
          </a:ln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Target station 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First shielding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Micro Drift Chambers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4 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cintillating Fiber Detector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Ionization Hodoscope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6 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econd Shielding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7 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acuum Tube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8 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Spectrometer Magnet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Vacuum Chamber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 Drift Chambers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Vertical Hodoscope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orizontal Hodoscope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Aerogel Čerenkov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4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Heavy Gas Čerenkov;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Nitrogen Čerenkov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Preshower; </a:t>
            </a:r>
            <a:r>
              <a:rPr lang="ro-RO" altLang="en-US" sz="1900" i="1" dirty="0" smtClean="0">
                <a:solidFill>
                  <a:srgbClr val="4A1E72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ro-RO" altLang="en-US" sz="1900" i="1" dirty="0" smtClean="0">
                <a:solidFill>
                  <a:srgbClr val="752FB5"/>
                </a:solidFill>
                <a:latin typeface="Times New Roman" pitchFamily="18" charset="0"/>
                <a:cs typeface="Times New Roman" pitchFamily="18" charset="0"/>
              </a:rPr>
              <a:t>Muon Detector</a:t>
            </a:r>
            <a:endParaRPr lang="ro-RO" altLang="en-US" sz="1900" i="1" dirty="0">
              <a:solidFill>
                <a:srgbClr val="752FB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53265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WordArt 98"/>
          <p:cNvSpPr>
            <a:spLocks noChangeArrowheads="1" noChangeShapeType="1" noTextEdit="1"/>
          </p:cNvSpPr>
          <p:nvPr/>
        </p:nvSpPr>
        <p:spPr bwMode="auto">
          <a:xfrm>
            <a:off x="1524000" y="17091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o-RO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Experimental setup</a:t>
            </a:r>
            <a:endParaRPr lang="ro-RO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332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16" descr="setup200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7"/>
          <a:stretch/>
        </p:blipFill>
        <p:spPr bwMode="auto">
          <a:xfrm>
            <a:off x="472440" y="-1588"/>
            <a:ext cx="867156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2389" y="1066800"/>
            <a:ext cx="3089307" cy="135421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ro-RO" altLang="en-US" sz="2400" b="1" baseline="-25000" dirty="0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ro-RO" altLang="en-US" sz="2400" b="1" baseline="-38000" dirty="0" smtClean="0">
                <a:latin typeface="Sylfaen" pitchFamily="18" charset="0"/>
                <a:ea typeface="ＭＳ Ｐゴシック" pitchFamily="34" charset="-128"/>
              </a:rPr>
              <a:t>X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 = </a:t>
            </a: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ro-RO" altLang="en-US" sz="2400" b="1" baseline="-25000" dirty="0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ro-RO" altLang="en-US" sz="2400" b="1" baseline="-38000" dirty="0" smtClean="0">
                <a:latin typeface="Sylfaen" pitchFamily="18" charset="0"/>
                <a:ea typeface="ＭＳ Ｐゴシック" pitchFamily="34" charset="-128"/>
              </a:rPr>
              <a:t>Y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 = 0.5 MeV/c</a:t>
            </a:r>
          </a:p>
          <a:p>
            <a:pPr>
              <a:spcAft>
                <a:spcPts val="600"/>
              </a:spcAft>
            </a:pP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ro-RO" altLang="en-US" sz="2400" b="1" baseline="-25000" dirty="0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ro-RO" altLang="en-US" sz="2400" b="1" baseline="-38000" dirty="0" smtClean="0">
                <a:latin typeface="Sylfaen" pitchFamily="18" charset="0"/>
                <a:ea typeface="ＭＳ Ｐゴシック" pitchFamily="34" charset="-128"/>
              </a:rPr>
              <a:t>L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 = 0.5 MeV/c (</a:t>
            </a: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pp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s</a:t>
            </a:r>
            <a:r>
              <a:rPr lang="ro-RO" altLang="en-US" sz="2400" b="1" baseline="-25000" dirty="0" smtClean="0">
                <a:latin typeface="Sylfaen" pitchFamily="18" charset="0"/>
                <a:ea typeface="ＭＳ Ｐゴシック" pitchFamily="34" charset="-128"/>
              </a:rPr>
              <a:t>Q</a:t>
            </a:r>
            <a:r>
              <a:rPr lang="ro-RO" altLang="en-US" sz="2400" b="1" baseline="-38000" dirty="0" smtClean="0">
                <a:latin typeface="Sylfaen" pitchFamily="18" charset="0"/>
                <a:ea typeface="ＭＳ Ｐゴシック" pitchFamily="34" charset="-128"/>
              </a:rPr>
              <a:t>L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 = 0.9 MeV/c (</a:t>
            </a:r>
            <a:r>
              <a:rPr lang="ro-RO" altLang="en-US" sz="2400" b="1" dirty="0" smtClean="0">
                <a:latin typeface="Symbol" pitchFamily="18" charset="2"/>
                <a:ea typeface="ＭＳ Ｐゴシック" pitchFamily="34" charset="-128"/>
              </a:rPr>
              <a:t>pK</a:t>
            </a:r>
            <a:r>
              <a:rPr lang="ro-RO" altLang="en-US" sz="2400" b="1" dirty="0" smtClean="0">
                <a:latin typeface="Sylfaen" pitchFamily="18" charset="0"/>
                <a:ea typeface="ＭＳ Ｐゴシック" pitchFamily="34" charset="-128"/>
              </a:rPr>
              <a:t>)</a:t>
            </a:r>
          </a:p>
        </p:txBody>
      </p:sp>
      <p:sp>
        <p:nvSpPr>
          <p:cNvPr id="1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53265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1524000" y="17091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o-RO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upgraded Experimental setup</a:t>
            </a:r>
            <a:endParaRPr lang="ro-RO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1822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7"/>
            <a:ext cx="9140825" cy="538956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1600200" y="42337"/>
            <a:ext cx="5715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istributions of 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7800"/>
            <a:ext cx="4343400" cy="42944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91648" y="1570773"/>
            <a:ext cx="3505200" cy="34163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stribution of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airs after applying the selection criteria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vents with positiv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re suppressed compared to those with negativ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ue to lower acceptance and lower production cross sectio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83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53265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8" name="WordArt 98"/>
          <p:cNvSpPr>
            <a:spLocks noChangeArrowheads="1" noChangeShapeType="1" noTextEdit="1"/>
          </p:cNvSpPr>
          <p:nvPr/>
        </p:nvSpPr>
        <p:spPr bwMode="auto">
          <a:xfrm>
            <a:off x="1524000" y="17091"/>
            <a:ext cx="6019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ime of flight difference for pair events data</a:t>
            </a:r>
            <a:endParaRPr lang="en-US" sz="34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38200"/>
            <a:ext cx="3695870" cy="36763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6752" y="838200"/>
            <a:ext cx="3500321" cy="36763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4724400"/>
            <a:ext cx="8534400" cy="14773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Distributions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over time-of-flight difference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events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sitively charged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partic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omenta in the intervals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.4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4.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GeV/c;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5.4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5.5 GeV/c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Experimental da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(histograms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) are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fit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sum of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distribution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30000" dirty="0" smtClean="0">
                <a:latin typeface="Times New Roman"/>
                <a:cs typeface="Times New Roman"/>
              </a:rPr>
              <a:t>+</a:t>
            </a:r>
            <a:r>
              <a:rPr lang="el-GR" i="1" dirty="0">
                <a:latin typeface="Times New Roman"/>
                <a:cs typeface="Times New Roman"/>
              </a:rPr>
              <a:t>π</a:t>
            </a:r>
            <a:r>
              <a:rPr lang="en-US" i="1" baseline="30000" dirty="0">
                <a:latin typeface="Times New Roman"/>
                <a:cs typeface="Times New Roman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(r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dashed), </a:t>
            </a:r>
            <a:r>
              <a:rPr lang="el-GR" i="1" dirty="0">
                <a:latin typeface="Times New Roman"/>
                <a:cs typeface="Times New Roman"/>
              </a:rPr>
              <a:t>π</a:t>
            </a:r>
            <a:r>
              <a:rPr lang="en-US" i="1" baseline="30000" dirty="0">
                <a:latin typeface="Times New Roman"/>
                <a:cs typeface="Times New Roman"/>
              </a:rPr>
              <a:t>+</a:t>
            </a:r>
            <a:r>
              <a:rPr lang="el-GR" i="1" dirty="0">
                <a:latin typeface="Times New Roman"/>
                <a:cs typeface="Times New Roman"/>
              </a:rPr>
              <a:t>π</a:t>
            </a:r>
            <a:r>
              <a:rPr lang="en-US" i="1" baseline="30000" dirty="0">
                <a:latin typeface="Times New Roman"/>
                <a:cs typeface="Times New Roman"/>
              </a:rPr>
              <a:t>-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blue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dotted)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>
                <a:latin typeface="Times New Roman"/>
                <a:cs typeface="Times New Roman"/>
              </a:rPr>
              <a:t>-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(magenta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dotted-dash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an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accidental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pairs (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gree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 constant)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um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of al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fractions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n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as </a:t>
            </a:r>
            <a:r>
              <a:rPr lang="ro-RO" dirty="0">
                <a:latin typeface="Times New Roman" pitchFamily="18" charset="0"/>
                <a:cs typeface="Times New Roman" pitchFamily="18" charset="0"/>
              </a:rPr>
              <a:t>black solid </a:t>
            </a:r>
            <a:r>
              <a:rPr lang="ro-RO" dirty="0" smtClean="0">
                <a:latin typeface="Times New Roman" pitchFamily="18" charset="0"/>
                <a:cs typeface="Times New Roman" pitchFamily="18" charset="0"/>
              </a:rPr>
              <a:t>l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74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/>
          </p:cNvSpPr>
          <p:nvPr/>
        </p:nvSpPr>
        <p:spPr bwMode="auto">
          <a:xfrm>
            <a:off x="76199" y="5266138"/>
            <a:ext cx="8991601" cy="11106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Top: 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Q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distribution of experimental </a:t>
            </a:r>
            <a:r>
              <a:rPr lang="el-GR" altLang="en-US" sz="1200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-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+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and</a:t>
            </a:r>
            <a:r>
              <a:rPr lang="el-GR" altLang="en-US" sz="1200" i="1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 </a:t>
            </a:r>
            <a:r>
              <a:rPr lang="el-GR" altLang="en-US" sz="1200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sz="1200" i="1" baseline="30000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+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-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pairs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fitted by the sum of simulated distributions of atomic,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Coulomb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nd non-Coulomb pairs. </a:t>
            </a:r>
            <a:endParaRPr lang="en-US" altLang="en-US" sz="1200" dirty="0" smtClean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tomic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are shown in re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(dotted-dashed), free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(Coulomb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n blue (dashed) and non-Coulomb in magenta (dotted))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n black (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solid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Bottom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: Difference distribution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between experimental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n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simulated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free pair distributions compare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with simulated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tomic pairs. </a:t>
            </a:r>
            <a:endParaRPr lang="en-US" altLang="en-US" sz="1200" dirty="0" smtClean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The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number of observed atomic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s denoted by </a:t>
            </a:r>
            <a:r>
              <a:rPr lang="en-US" altLang="en-US" sz="1200" dirty="0" err="1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n</a:t>
            </a:r>
            <a:r>
              <a:rPr lang="en-US" altLang="en-US" sz="1200" baseline="-25000" dirty="0" err="1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</a:t>
            </a:r>
            <a:endParaRPr lang="en-US" altLang="en-US" sz="1200" dirty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1"/>
            <a:ext cx="9144000" cy="5149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495300" y="38100"/>
            <a:ext cx="8153399" cy="4218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Q distributions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 smtClean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 smtClean="0"/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GB" sz="3600" baseline="30000" dirty="0" smtClean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air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553786"/>
            <a:ext cx="3657601" cy="41656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57682" y="4759988"/>
            <a:ext cx="2098651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altLang="en-US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i="1" baseline="30000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-</a:t>
            </a:r>
            <a:r>
              <a:rPr lang="en-US" altLang="en-US" i="1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i="1" baseline="300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+</a:t>
            </a:r>
            <a:r>
              <a:rPr lang="en-US" altLang="en-US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</a:t>
            </a:r>
            <a:r>
              <a:rPr lang="en-US" altLang="en-US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nd </a:t>
            </a:r>
            <a:r>
              <a:rPr lang="el-GR" altLang="en-US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i="1" baseline="30000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+</a:t>
            </a:r>
            <a:r>
              <a:rPr lang="en-US" altLang="en-US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-</a:t>
            </a:r>
            <a:r>
              <a:rPr lang="en-US" altLang="en-US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</a:t>
            </a:r>
            <a:r>
              <a:rPr lang="en-US" altLang="en-US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603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/>
          </p:cNvSpPr>
          <p:nvPr/>
        </p:nvSpPr>
        <p:spPr bwMode="auto">
          <a:xfrm>
            <a:off x="76199" y="5261743"/>
            <a:ext cx="8991601" cy="11106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0" tIns="0" rIns="40639" bIns="0"/>
          <a:lstStyle>
            <a:lvl1pPr marL="39688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 Bold" charset="0"/>
                <a:ea typeface="ヒラギノ明朝 ProN W6" charset="0"/>
                <a:cs typeface="ヒラギノ明朝 ProN W6" charset="0"/>
                <a:sym typeface="Times New Roman Bold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Top: 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Q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distribution of experimental </a:t>
            </a:r>
            <a:r>
              <a:rPr lang="el-GR" altLang="en-US" sz="1200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-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+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and</a:t>
            </a:r>
            <a:r>
              <a:rPr lang="el-GR" altLang="en-US" sz="1200" i="1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 </a:t>
            </a:r>
            <a:r>
              <a:rPr lang="el-GR" altLang="en-US" sz="1200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sz="1200" i="1" baseline="30000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+</a:t>
            </a:r>
            <a:r>
              <a:rPr lang="en-US" altLang="en-US" sz="1200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sz="1200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-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pairs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fitted by the sum of simulated distributions of atomic,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Coulomb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nd non-Coulomb pairs. </a:t>
            </a:r>
            <a:endParaRPr lang="en-US" altLang="en-US" sz="1200" dirty="0" smtClean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tomic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are shown in re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(dotted-dashed), free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(Coulomb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n blue (dashed) and non-Coulomb in magenta (dotted))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n black (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solid)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Bottom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: Difference distribution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between experimental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n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simulated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free pair distributions compared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with simulated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tomic pairs. </a:t>
            </a:r>
            <a:endParaRPr lang="en-US" altLang="en-US" sz="1200" dirty="0" smtClean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The 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number of observed atomic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</a:t>
            </a:r>
            <a:r>
              <a:rPr lang="en-US" altLang="en-US" sz="12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</a:t>
            </a:r>
            <a:r>
              <a:rPr lang="en-US" altLang="en-US" sz="12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is denoted by </a:t>
            </a:r>
            <a:r>
              <a:rPr lang="en-US" altLang="en-US" sz="1200" dirty="0" err="1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n</a:t>
            </a:r>
            <a:r>
              <a:rPr lang="en-US" altLang="en-US" sz="1200" baseline="-25000" dirty="0" err="1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A</a:t>
            </a:r>
            <a:endParaRPr lang="en-US" altLang="en-US" sz="1200" dirty="0">
              <a:solidFill>
                <a:srgbClr val="340047"/>
              </a:solidFill>
              <a:latin typeface="Times New Roman" pitchFamily="18" charset="0"/>
              <a:cs typeface="Times New Roman" pitchFamily="18" charset="0"/>
              <a:sym typeface="Courier" charset="0"/>
            </a:endParaRPr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4/18/2016</a:t>
            </a:fld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1"/>
            <a:ext cx="9144000" cy="5149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495300" y="38100"/>
            <a:ext cx="8153399" cy="4218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Q distributions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 smtClean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+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and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 smtClean="0"/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</a:t>
            </a:r>
            <a:r>
              <a:rPr lang="en-GB" sz="3600" baseline="30000" dirty="0" smtClean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airs</a:t>
            </a:r>
          </a:p>
        </p:txBody>
      </p:sp>
      <p:sp>
        <p:nvSpPr>
          <p:cNvPr id="5" name="Rectangle 4"/>
          <p:cNvSpPr/>
          <p:nvPr/>
        </p:nvSpPr>
        <p:spPr>
          <a:xfrm>
            <a:off x="1995384" y="4622743"/>
            <a:ext cx="1628972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o</a:t>
            </a:r>
            <a:r>
              <a:rPr lang="en-US" altLang="en-US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nly </a:t>
            </a:r>
            <a:r>
              <a:rPr lang="el-GR" altLang="en-US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i="1" baseline="30000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-</a:t>
            </a:r>
            <a:r>
              <a:rPr lang="en-US" altLang="en-US" i="1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i="1" baseline="30000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+</a:t>
            </a:r>
            <a:r>
              <a:rPr lang="en-US" altLang="en-US" dirty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</a:t>
            </a:r>
            <a:r>
              <a:rPr lang="en-US" altLang="en-US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pairs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890850" y="4672114"/>
            <a:ext cx="1641796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o</a:t>
            </a:r>
            <a:r>
              <a:rPr lang="en-US" altLang="en-US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nly </a:t>
            </a:r>
            <a:r>
              <a:rPr lang="el-GR" altLang="en-US" i="1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π</a:t>
            </a:r>
            <a:r>
              <a:rPr lang="en-US" altLang="en-US" i="1" baseline="30000" dirty="0" smtClean="0">
                <a:solidFill>
                  <a:srgbClr val="340047"/>
                </a:solidFill>
                <a:latin typeface="Times New Roman"/>
                <a:cs typeface="Times New Roman"/>
                <a:sym typeface="Courier" charset="0"/>
              </a:rPr>
              <a:t>+</a:t>
            </a:r>
            <a:r>
              <a:rPr lang="en-US" altLang="en-US" i="1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K</a:t>
            </a:r>
            <a:r>
              <a:rPr lang="en-US" altLang="en-US" i="1" baseline="30000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-</a:t>
            </a:r>
            <a:r>
              <a:rPr lang="en-US" altLang="en-US" dirty="0" smtClean="0">
                <a:solidFill>
                  <a:srgbClr val="340047"/>
                </a:solidFill>
                <a:latin typeface="Times New Roman" pitchFamily="18" charset="0"/>
                <a:cs typeface="Times New Roman" pitchFamily="18" charset="0"/>
                <a:sym typeface="Courier" charset="0"/>
              </a:rPr>
              <a:t> pairs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061" y="573872"/>
            <a:ext cx="3465374" cy="39952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920" y="573873"/>
            <a:ext cx="3511901" cy="4048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75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26</TotalTime>
  <Words>961</Words>
  <Application>Microsoft Office PowerPoint</Application>
  <PresentationFormat>On-screen Show (4:3)</PresentationFormat>
  <Paragraphs>191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34" baseType="lpstr">
      <vt:lpstr>Gungsuh</vt:lpstr>
      <vt:lpstr>MS PGothic</vt:lpstr>
      <vt:lpstr>MS PGothic</vt:lpstr>
      <vt:lpstr>Arial</vt:lpstr>
      <vt:lpstr>Arial Black</vt:lpstr>
      <vt:lpstr>Calibri</vt:lpstr>
      <vt:lpstr>Courier</vt:lpstr>
      <vt:lpstr>DejaVu LGC Sans</vt:lpstr>
      <vt:lpstr>Impact</vt:lpstr>
      <vt:lpstr>Sylfaen</vt:lpstr>
      <vt:lpstr>Symbol</vt:lpstr>
      <vt:lpstr>Times New Roman</vt:lpstr>
      <vt:lpstr>Wingdings</vt:lpstr>
      <vt:lpstr>ヒラギノ明朝 ProN W6</vt:lpstr>
      <vt:lpstr>Custom Design</vt:lpstr>
      <vt:lpstr>1_Custom Design</vt:lpstr>
      <vt:lpstr>2_Custom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Mircea Pentia</Manager>
  <Company>Your Company Na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re PowerPoint</dc:title>
  <dc:creator>Your User Name;Mircea Pentia</dc:creator>
  <cp:lastModifiedBy>Leonid Nemenov</cp:lastModifiedBy>
  <cp:revision>1068</cp:revision>
  <cp:lastPrinted>2014-09-12T10:17:18Z</cp:lastPrinted>
  <dcterms:created xsi:type="dcterms:W3CDTF">2012-07-27T07:07:37Z</dcterms:created>
  <dcterms:modified xsi:type="dcterms:W3CDTF">2016-04-18T10:51:18Z</dcterms:modified>
</cp:coreProperties>
</file>